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77777777" w:rsidR="00824484" w:rsidRDefault="00200728">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77777777" w:rsidR="00824484" w:rsidRDefault="00200728">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10" w:history="1">
              <w:r>
                <w:rPr>
                  <w:rStyle w:val="af5"/>
                  <w:position w:val="12"/>
                  <w:sz w:val="15"/>
                </w:rPr>
                <w:t>jzjg@xmabr.com</w:t>
              </w:r>
            </w:hyperlink>
            <w:r>
              <w:rPr>
                <w:rFonts w:hint="eastAsia"/>
              </w:rPr>
              <w:t xml:space="preserve"> </w:t>
            </w:r>
            <w:r>
              <w:rPr>
                <w:position w:val="12"/>
                <w:sz w:val="15"/>
              </w:rPr>
              <w:t>传真</w:t>
            </w:r>
            <w:r>
              <w:rPr>
                <w:position w:val="12"/>
                <w:sz w:val="15"/>
              </w:rPr>
              <w:t>:(0592)2273701</w:t>
            </w:r>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6B77F3B0" w14:textId="77777777" w:rsidR="00824484" w:rsidRDefault="00200728">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73CC9B13" w14:textId="77777777" w:rsidR="00824484" w:rsidRDefault="0020072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7777777" w:rsidR="00824484" w:rsidRDefault="00200728">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7EF7308" w14:textId="33EFF1BD" w:rsidR="00584F24" w:rsidRDefault="00D75DFD">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81CBAB9" w14:textId="08C7A911" w:rsidR="00584F24" w:rsidRDefault="00D75DFD">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1340340" w14:textId="1E31D376" w:rsidR="00584F24" w:rsidRDefault="00D75DFD">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36DA95B" w14:textId="4EE383C6" w:rsidR="00584F24" w:rsidRDefault="00D75DFD">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5106F2AE" w14:textId="77230303" w:rsidR="00584F24" w:rsidRDefault="00D75DFD">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1298E956" w14:textId="12E6E7A2" w:rsidR="00584F24" w:rsidRDefault="00D75DFD">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0F3C3FD8" w14:textId="42602DCC" w:rsidR="00584F24" w:rsidRDefault="00D75DFD">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569EC68" w14:textId="7F913F87" w:rsidR="00584F24" w:rsidRDefault="00D75DFD">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B9F0855" w14:textId="34620619" w:rsidR="00584F24" w:rsidRDefault="00D75DFD">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3F0F6159" w14:textId="3735795F" w:rsidR="00584F24" w:rsidRDefault="00D75DFD">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3924EA">
          <w:rPr>
            <w:noProof/>
            <w:webHidden/>
          </w:rPr>
          <w:t>6</w:t>
        </w:r>
        <w:r w:rsidR="00584F24">
          <w:rPr>
            <w:noProof/>
            <w:webHidden/>
          </w:rPr>
          <w:fldChar w:fldCharType="end"/>
        </w:r>
      </w:hyperlink>
    </w:p>
    <w:p w14:paraId="4C165D36" w14:textId="095B197F" w:rsidR="00584F24" w:rsidRDefault="00D75DFD">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1102BE35" w14:textId="018A38F4" w:rsidR="00584F24" w:rsidRDefault="00D75DFD">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3147A5B6" w14:textId="7D867BDC" w:rsidR="00584F24" w:rsidRDefault="00D75DFD">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24AD0246" w14:textId="3E43F431" w:rsidR="00584F24" w:rsidRDefault="00D75DFD">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3924EA">
          <w:rPr>
            <w:noProof/>
            <w:webHidden/>
          </w:rPr>
          <w:t>9</w:t>
        </w:r>
        <w:r w:rsidR="00584F24">
          <w:rPr>
            <w:noProof/>
            <w:webHidden/>
          </w:rPr>
          <w:fldChar w:fldCharType="end"/>
        </w:r>
      </w:hyperlink>
    </w:p>
    <w:p w14:paraId="1C3CF207" w14:textId="794C659B" w:rsidR="00584F24" w:rsidRDefault="00D75DFD">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3924EA">
          <w:rPr>
            <w:noProof/>
            <w:webHidden/>
          </w:rPr>
          <w:t>10</w:t>
        </w:r>
        <w:r w:rsidR="00584F24">
          <w:rPr>
            <w:noProof/>
            <w:webHidden/>
          </w:rPr>
          <w:fldChar w:fldCharType="end"/>
        </w:r>
      </w:hyperlink>
    </w:p>
    <w:p w14:paraId="691DABAA" w14:textId="3642F346" w:rsidR="00584F24" w:rsidRDefault="00D75DFD">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24F90A5" w14:textId="06167671" w:rsidR="00584F24" w:rsidRDefault="00D75DFD">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16CD565" w14:textId="7EFB52C5" w:rsidR="00584F24" w:rsidRDefault="00D75DFD">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7435A29" w14:textId="40DCFEC4" w:rsidR="00584F24" w:rsidRDefault="00D75DFD">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2DE6A1E6" w14:textId="0A3643ED" w:rsidR="00584F24" w:rsidRDefault="00D75DFD">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03DDC794" w14:textId="6A1D5A45" w:rsidR="00584F24" w:rsidRDefault="00D75DFD">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6E3E3621" w14:textId="30BC18EA" w:rsidR="00584F24" w:rsidRDefault="00D75DFD">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AF871F" w14:textId="519507CA" w:rsidR="00584F24" w:rsidRDefault="00D75DFD">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FDFA945" w14:textId="0C261A12" w:rsidR="00584F24" w:rsidRDefault="00D75DFD">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226DA352" w14:textId="0929162A" w:rsidR="00584F24" w:rsidRDefault="00D75DFD">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1F3FCD" w14:textId="3D04C624" w:rsidR="00584F24" w:rsidRDefault="00D75DFD">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40DF9276" w14:textId="5CDA27B3" w:rsidR="00584F24" w:rsidRDefault="00D75DFD">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C027D6D" w14:textId="27BFB723" w:rsidR="00584F24" w:rsidRDefault="00D75DFD">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692A027" w14:textId="01D10EDD" w:rsidR="00584F24" w:rsidRDefault="00D75DFD">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2216E50A" w14:textId="573D66B5" w:rsidR="00584F24" w:rsidRDefault="00D75DFD">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35D878C" w14:textId="5010B839" w:rsidR="00584F24" w:rsidRDefault="00D75DFD">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1625FAAD" w14:textId="06997C0F" w:rsidR="00584F24" w:rsidRDefault="00D75DFD">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3924EA">
          <w:rPr>
            <w:rFonts w:hint="eastAsia"/>
            <w:b/>
            <w:bCs/>
            <w:noProof/>
            <w:webHidden/>
          </w:rPr>
          <w:t>错误</w:t>
        </w:r>
        <w:r w:rsidR="003924EA">
          <w:rPr>
            <w:rFonts w:hint="eastAsia"/>
            <w:b/>
            <w:bCs/>
            <w:noProof/>
            <w:webHidden/>
          </w:rPr>
          <w:t>!</w:t>
        </w:r>
        <w:r w:rsidR="003924EA">
          <w:rPr>
            <w:rFonts w:hint="eastAsia"/>
            <w:b/>
            <w:bCs/>
            <w:noProof/>
            <w:webHidden/>
          </w:rPr>
          <w:t>未定义书签。</w:t>
        </w:r>
        <w:r w:rsidR="00584F24">
          <w:rPr>
            <w:noProof/>
            <w:webHidden/>
          </w:rPr>
          <w:fldChar w:fldCharType="end"/>
        </w:r>
      </w:hyperlink>
    </w:p>
    <w:p w14:paraId="4A0E7924" w14:textId="5B612F27" w:rsidR="00584F24" w:rsidRDefault="00D75DFD">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3924EA">
          <w:rPr>
            <w:noProof/>
            <w:webHidden/>
          </w:rPr>
          <w:t>15</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620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621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3946621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3946621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3946621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3946621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3946621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3946621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3946622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39466221"/>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w:t>
      </w:r>
      <w:r w:rsidR="00200728">
        <w:rPr>
          <w:sz w:val="24"/>
        </w:rPr>
        <w:lastRenderedPageBreak/>
        <w:t>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3D9FD44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5" o:title="" croptop="23335f" cropbottom="21420f" cropleft="-626f" cropright="-731f"/>
          </v:shape>
          <o:OLEObject Type="Embed" ProgID="AutoCAD.Drawing.17" ShapeID="_x0000_i1025" DrawAspect="Content" ObjectID="_1754290990" r:id="rId16"/>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85pt;height:137.75pt" o:ole="">
            <v:imagedata r:id="rId17" o:title=""/>
          </v:shape>
          <o:OLEObject Type="Embed" ProgID="AutoCAD.Drawing.17" ShapeID="_x0000_i1026" DrawAspect="Content" ObjectID="_1754290991" r:id="rId18"/>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4pt;height:118.95pt" o:ole="">
            <v:imagedata r:id="rId19" o:title=""/>
          </v:shape>
          <o:OLEObject Type="Embed" ProgID="AutoCAD.Drawing.17" ShapeID="_x0000_i1027" DrawAspect="Content" ObjectID="_1754290992" r:id="rId20"/>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20.1pt;height:131.5pt;mso-width-percent:0;mso-height-percent:0;mso-width-percent:0;mso-height-percent:0" o:ole="">
            <v:imagedata r:id="rId21" o:title="" croptop="8388f" cropbottom="7832f"/>
          </v:shape>
          <o:OLEObject Type="Embed" ProgID="AutoCAD.Drawing.17" ShapeID="_x0000_i1028" DrawAspect="Content" ObjectID="_1754290993" r:id="rId22"/>
        </w:object>
      </w:r>
    </w:p>
    <w:p w14:paraId="7977C850" w14:textId="5224E72C" w:rsidR="00ED23DF" w:rsidRPr="003924EA" w:rsidRDefault="00ED23DF" w:rsidP="00ED23DF">
      <w:pPr>
        <w:jc w:val="center"/>
        <w:rPr>
          <w:szCs w:val="20"/>
        </w:rPr>
      </w:pPr>
      <w:r>
        <w:rPr>
          <w:szCs w:val="20"/>
        </w:rPr>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lastRenderedPageBreak/>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85pt;height:129.9pt" o:ole="">
            <v:imagedata r:id="rId24" o:title="" croptop="46895f" cropbottom="9579f" cropleft="29388f" cropright="22706f"/>
          </v:shape>
          <o:OLEObject Type="Embed" ProgID="AutoCAD.Drawing.24" ShapeID="_x0000_i1029" DrawAspect="Content" ObjectID="_1754290994" r:id="rId25"/>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2"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38E1365F" w:rsidR="00824484" w:rsidRDefault="00047D17">
            <w:pPr>
              <w:widowControl/>
              <w:jc w:val="center"/>
              <w:textAlignment w:val="center"/>
              <w:rPr>
                <w:color w:val="7030A0"/>
                <w:szCs w:val="21"/>
              </w:rPr>
            </w:pPr>
            <w:r w:rsidRPr="00047D17">
              <w:rPr>
                <w:rFonts w:hint="eastAsia"/>
                <w:color w:val="7030A0"/>
                <w:szCs w:val="21"/>
              </w:rPr>
              <w:t>T</w:t>
            </w:r>
            <w:r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39466225"/>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4" w:name="_Toc139466226"/>
      <w:r>
        <w:t>外观检查结果</w:t>
      </w:r>
      <w:bookmarkEnd w:id="99"/>
      <w:bookmarkEnd w:id="104"/>
    </w:p>
    <w:p w14:paraId="449129C4" w14:textId="77777777" w:rsidR="00824484" w:rsidRDefault="00200728" w:rsidP="00DC669D">
      <w:pPr>
        <w:pStyle w:val="2"/>
      </w:pPr>
      <w:bookmarkStart w:id="105" w:name="_Toc535575820"/>
      <w:bookmarkStart w:id="106" w:name="_Toc33081821"/>
      <w:bookmarkStart w:id="107" w:name="_Toc448494977"/>
      <w:bookmarkStart w:id="108" w:name="_Toc139466227"/>
      <w:bookmarkEnd w:id="37"/>
      <w:bookmarkEnd w:id="38"/>
      <w:r>
        <w:rPr>
          <w:rFonts w:hint="eastAsia"/>
        </w:rPr>
        <w:t>6</w:t>
      </w:r>
      <w:r>
        <w:t>.</w:t>
      </w:r>
      <w:r>
        <w:rPr>
          <w:rFonts w:hint="eastAsia"/>
          <w:lang w:val="en-US"/>
        </w:rPr>
        <w:t>1</w:t>
      </w:r>
      <w: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9" w:name="_Toc33081825"/>
      <w:bookmarkStart w:id="110" w:name="_Toc448494980"/>
      <w:bookmarkStart w:id="111" w:name="_Toc535575823"/>
      <w:bookmarkStart w:id="112" w:name="_Toc139466228"/>
      <w:r>
        <w:rPr>
          <w:rFonts w:hint="eastAsia"/>
        </w:rPr>
        <w:t>6</w:t>
      </w:r>
      <w:r>
        <w:t>.</w:t>
      </w:r>
      <w:r>
        <w:rPr>
          <w:rFonts w:hint="eastAsia"/>
          <w:lang w:val="en-US"/>
        </w:rPr>
        <w:t>2</w:t>
      </w:r>
      <w:r>
        <w:t>下部结构检查结果</w:t>
      </w:r>
      <w:bookmarkEnd w:id="109"/>
      <w:bookmarkEnd w:id="110"/>
      <w:bookmarkEnd w:id="111"/>
      <w:bookmarkEnd w:id="112"/>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3" w:name="_Toc33081831"/>
      <w:bookmarkStart w:id="114" w:name="_Toc139466229"/>
      <w:r>
        <w:rPr>
          <w:rFonts w:hint="eastAsia"/>
        </w:rPr>
        <w:t>6.</w:t>
      </w:r>
      <w:r>
        <w:t>3</w:t>
      </w:r>
      <w:r>
        <w:t>桥面系检查结果</w:t>
      </w:r>
      <w:bookmarkEnd w:id="113"/>
      <w:bookmarkEnd w:id="114"/>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5" w:name="_Toc16970476"/>
      <w:bookmarkStart w:id="116" w:name="_Toc33081842"/>
      <w:bookmarkStart w:id="117" w:name="_Toc18729"/>
      <w:bookmarkStart w:id="118" w:name="_Toc16192_WPSOffice_Level1"/>
      <w:bookmarkStart w:id="119" w:name="_Toc139466230"/>
      <w:bookmarkStart w:id="120" w:name="_Toc489525726"/>
      <w:bookmarkStart w:id="121" w:name="_Toc9743_WPSOffice_Level1"/>
      <w:r>
        <w:rPr>
          <w:rFonts w:hint="eastAsia"/>
        </w:rPr>
        <w:t>7</w:t>
      </w:r>
      <w:r>
        <w:t>.</w:t>
      </w:r>
      <w:r>
        <w:t>桥梁技术状况评定</w:t>
      </w:r>
      <w:bookmarkEnd w:id="115"/>
      <w:bookmarkEnd w:id="116"/>
      <w:bookmarkEnd w:id="117"/>
      <w:bookmarkEnd w:id="118"/>
      <w:bookmarkEnd w:id="119"/>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2" w:name="_Toc33081843"/>
      <w:bookmarkStart w:id="123" w:name="_Toc10487"/>
      <w:bookmarkStart w:id="124" w:name="_Toc363200291"/>
      <w:bookmarkStart w:id="125" w:name="_Toc17894_WPSOffice_Level2"/>
      <w:bookmarkStart w:id="126"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7" w:name="_Toc32601_WPSOffice_Level2"/>
      <w:bookmarkStart w:id="128" w:name="_Toc4177_WPSOffice_Level2"/>
      <w:bookmarkStart w:id="129" w:name="_Toc344_WPSOffice_Level2"/>
      <w:bookmarkStart w:id="130" w:name="_Toc13514_WPSOffice_Level2"/>
      <w:bookmarkStart w:id="131" w:name="_Toc17094_WPSOffice_Level2"/>
      <w:bookmarkStart w:id="132" w:name="_Toc30027_WPSOffice_Level2"/>
      <w:bookmarkStart w:id="133" w:name="_Toc6739_WPSOffice_Level2"/>
      <w:bookmarkStart w:id="134" w:name="_Toc17918_WPSOffice_Level2"/>
      <w:r>
        <w:rPr>
          <w:rFonts w:ascii="Times New Roman" w:eastAsia="宋体" w:hAnsi="Times New Roman"/>
          <w:sz w:val="24"/>
        </w:rPr>
        <w:t>桥梁构件的技术状况评分，按下式计算：</w:t>
      </w:r>
      <w:bookmarkEnd w:id="127"/>
      <w:bookmarkEnd w:id="128"/>
      <w:bookmarkEnd w:id="129"/>
      <w:bookmarkEnd w:id="130"/>
      <w:bookmarkEnd w:id="131"/>
      <w:bookmarkEnd w:id="132"/>
      <w:bookmarkEnd w:id="133"/>
      <w:bookmarkEnd w:id="134"/>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0.35pt;height:32.1pt;mso-width-percent:0;mso-height-percent:0;mso-width-percent:0;mso-height-percent:0" o:ole="">
            <v:imagedata r:id="rId26" o:title=""/>
          </v:shape>
          <o:OLEObject Type="Embed" ProgID="Equation.3" ShapeID="_x0000_i1030" DrawAspect="Content" ObjectID="_1754290995" r:id="rId27"/>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5.55pt;height:18.8pt;mso-width-percent:0;mso-height-percent:0;mso-width-percent:0;mso-height-percent:0" o:ole="">
            <v:imagedata r:id="rId29" o:title=""/>
          </v:shape>
          <o:OLEObject Type="Embed" ProgID="Equation.3" ShapeID="_x0000_i1031" DrawAspect="Content" ObjectID="_1754290996" r:id="rId30"/>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5" w:name="_Toc29545_WPSOffice_Level2"/>
      <w:bookmarkStart w:id="136" w:name="_Toc26729_WPSOffice_Level2"/>
      <w:bookmarkStart w:id="137" w:name="_Toc26420_WPSOffice_Level2"/>
      <w:bookmarkStart w:id="138" w:name="_Toc1816_WPSOffice_Level2"/>
      <w:bookmarkStart w:id="139" w:name="_Toc32436_WPSOffice_Level2"/>
      <w:bookmarkStart w:id="140" w:name="_Toc28569_WPSOffice_Level2"/>
      <w:bookmarkStart w:id="141" w:name="_Toc12639_WPSOffice_Level2"/>
      <w:bookmarkStart w:id="142" w:name="_Toc17958_WPSOffice_Level2"/>
      <w:r>
        <w:rPr>
          <w:rFonts w:ascii="Times New Roman" w:eastAsia="宋体" w:hAnsi="Times New Roman"/>
          <w:sz w:val="24"/>
        </w:rPr>
        <w:t>桥梁部件的技术状况评分，按下式计算：</w:t>
      </w:r>
      <w:bookmarkEnd w:id="135"/>
      <w:bookmarkEnd w:id="136"/>
      <w:bookmarkEnd w:id="137"/>
      <w:bookmarkEnd w:id="138"/>
      <w:bookmarkEnd w:id="139"/>
      <w:bookmarkEnd w:id="140"/>
      <w:bookmarkEnd w:id="141"/>
      <w:bookmarkEnd w:id="142"/>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pt;height:21.15pt;mso-width-percent:0;mso-height-percent:0;mso-width-percent:0;mso-height-percent:0" o:ole="">
            <v:imagedata r:id="rId31" o:title=""/>
          </v:shape>
          <o:OLEObject Type="Embed" ProgID="Equation.3" ShapeID="_x0000_i1032" DrawAspect="Content" ObjectID="_1754290997" r:id="rId32"/>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pt;height:21.15pt;mso-width-percent:0;mso-height-percent:0;mso-width-percent:0;mso-height-percent:0" o:ole="">
            <v:imagedata r:id="rId33" o:title=""/>
          </v:shape>
          <o:OLEObject Type="Embed" ProgID="Equation.3" ShapeID="_x0000_i1033" DrawAspect="Content" ObjectID="_1754290998" r:id="rId34"/>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7.05pt;height:21.15pt;mso-width-percent:0;mso-height-percent:0;mso-width-percent:0;mso-height-percent:0" o:ole="">
            <v:imagedata r:id="rId35" o:title=""/>
          </v:shape>
          <o:OLEObject Type="Embed" ProgID="Equation.3" ShapeID="_x0000_i1034" DrawAspect="Content" ObjectID="_1754290999" r:id="rId36"/>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3" w:name="_Toc17832_WPSOffice_Level2"/>
      <w:bookmarkStart w:id="144" w:name="_Toc15573_WPSOffice_Level2"/>
      <w:bookmarkStart w:id="145" w:name="_Toc26101_WPSOffice_Level2"/>
      <w:bookmarkStart w:id="146" w:name="_Toc32160_WPSOffice_Level2"/>
      <w:bookmarkStart w:id="147" w:name="_Toc18011_WPSOffice_Level2"/>
      <w:bookmarkStart w:id="148" w:name="_Toc26650_WPSOffice_Level2"/>
      <w:bookmarkStart w:id="149" w:name="_Toc5218_WPSOffice_Level2"/>
      <w:bookmarkStart w:id="150" w:name="_Toc5642_WPSOffice_Level2"/>
      <w:r>
        <w:rPr>
          <w:rFonts w:ascii="Times New Roman" w:eastAsia="宋体" w:hAnsi="Times New Roman"/>
          <w:sz w:val="24"/>
        </w:rPr>
        <w:t>桥梁上部结构、下部结构、桥面系技术状况评分，按下式计算：</w:t>
      </w:r>
      <w:bookmarkEnd w:id="143"/>
      <w:bookmarkEnd w:id="144"/>
      <w:bookmarkEnd w:id="145"/>
      <w:bookmarkEnd w:id="146"/>
      <w:bookmarkEnd w:id="147"/>
      <w:bookmarkEnd w:id="148"/>
      <w:bookmarkEnd w:id="149"/>
      <w:bookmarkEnd w:id="150"/>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0.8pt;height:32.1pt;mso-width-percent:0;mso-height-percent:0;mso-width-percent:0;mso-height-percent:0" o:ole="">
            <v:imagedata r:id="rId37" o:title=""/>
          </v:shape>
          <o:OLEObject Type="Embed" ProgID="Equation.DSMT4" ShapeID="_x0000_i1035" DrawAspect="Content" ObjectID="_1754291000" r:id="rId38"/>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4.45pt;height:18.8pt;mso-width-percent:0;mso-height-percent:0;mso-width-percent:0;mso-height-percent:0" o:ole="">
            <v:imagedata r:id="rId39" o:title=""/>
          </v:shape>
          <o:OLEObject Type="Embed" ProgID="Equation.3" ShapeID="_x0000_i1036" DrawAspect="Content" ObjectID="_1754291001" r:id="rId4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1" w:name="_Toc13946623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2" w:name="_Toc16970480"/>
      <w:bookmarkStart w:id="153" w:name="_Toc25633"/>
      <w:bookmarkStart w:id="154" w:name="_Toc33081846"/>
      <w:bookmarkStart w:id="155" w:name="_Toc9684_WPSOffice_Level2"/>
      <w:bookmarkEnd w:id="122"/>
      <w:bookmarkEnd w:id="123"/>
      <w:bookmarkEnd w:id="124"/>
      <w:bookmarkEnd w:id="125"/>
      <w:bookmarkEnd w:id="126"/>
      <w:bookmarkEnd w:id="151"/>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6" w:name="_Toc33081844"/>
      <w:bookmarkStart w:id="157" w:name="_Toc16970478"/>
      <w:bookmarkStart w:id="158" w:name="_Toc45037063"/>
      <w:bookmarkStart w:id="159" w:name="_Toc31895"/>
      <w:bookmarkStart w:id="160" w:name="_Toc363200292"/>
      <w:bookmarkStart w:id="161" w:name="_Toc25487_WPSOffice_Level2"/>
      <w:bookmarkStart w:id="162"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6"/>
      <w:bookmarkEnd w:id="157"/>
      <w:bookmarkEnd w:id="158"/>
      <w:bookmarkEnd w:id="159"/>
      <w:bookmarkEnd w:id="160"/>
      <w:bookmarkEnd w:id="161"/>
      <w:bookmarkEnd w:id="162"/>
    </w:p>
    <w:p w14:paraId="1FD86539" w14:textId="77777777" w:rsidR="00824484" w:rsidRDefault="00200728">
      <w:pPr>
        <w:adjustRightInd w:val="0"/>
        <w:snapToGrid w:val="0"/>
        <w:spacing w:beforeLines="50" w:before="152"/>
        <w:jc w:val="center"/>
        <w:rPr>
          <w:color w:val="0000FF"/>
          <w:szCs w:val="21"/>
        </w:rPr>
      </w:pPr>
      <w:bookmarkStart w:id="163" w:name="_Toc33081845"/>
      <w:bookmarkStart w:id="164" w:name="_Toc45037064"/>
      <w:bookmarkStart w:id="165" w:name="_Toc363200293"/>
      <w:bookmarkStart w:id="166" w:name="_Toc16970479"/>
      <w:bookmarkStart w:id="167" w:name="_Toc28250_WPSOffice_Level2"/>
      <w:bookmarkStart w:id="168"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9"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3"/>
      <w:bookmarkEnd w:id="164"/>
      <w:bookmarkEnd w:id="165"/>
      <w:bookmarkEnd w:id="166"/>
      <w:bookmarkEnd w:id="167"/>
      <w:bookmarkEnd w:id="168"/>
      <w:bookmarkEnd w:id="169"/>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0"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2"/>
      <w:bookmarkEnd w:id="153"/>
      <w:bookmarkEnd w:id="154"/>
      <w:bookmarkEnd w:id="155"/>
      <w:bookmarkEnd w:id="170"/>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1" w:name="OLE_LINK28"/>
      <w:r>
        <w:rPr>
          <w:rFonts w:ascii="Times New Roman" w:eastAsia="宋体" w:hAnsi="Times New Roman"/>
          <w:sz w:val="24"/>
        </w:rPr>
        <w:t>有中度缺损，尚能维持正常使用功能</w:t>
      </w:r>
      <w:bookmarkEnd w:id="17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2" w:name="_Toc139466235"/>
      <w:r>
        <w:rPr>
          <w:rFonts w:hint="eastAsia"/>
        </w:rPr>
        <w:t>病害数量统计</w:t>
      </w:r>
      <w:bookmarkEnd w:id="172"/>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3" w:name="_Toc489525716"/>
      <w:bookmarkStart w:id="174" w:name="_Toc33081837"/>
      <w:bookmarkStart w:id="175" w:name="_Toc6236_WPSOffice_Level1"/>
      <w:bookmarkStart w:id="176" w:name="_Toc139466236"/>
      <w:r>
        <w:t>9.</w:t>
      </w:r>
      <w:r>
        <w:rPr>
          <w:rFonts w:hAnsi="宋体"/>
        </w:rPr>
        <w:t>主要病害</w:t>
      </w:r>
      <w:r>
        <w:rPr>
          <w:rFonts w:hAnsi="宋体" w:hint="eastAsia"/>
        </w:rPr>
        <w:t>原因</w:t>
      </w:r>
      <w:r>
        <w:rPr>
          <w:rFonts w:hAnsi="宋体"/>
        </w:rPr>
        <w:t>分析</w:t>
      </w:r>
      <w:bookmarkEnd w:id="173"/>
      <w:bookmarkEnd w:id="174"/>
      <w:bookmarkEnd w:id="175"/>
      <w:bookmarkEnd w:id="176"/>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7" w:name="_Toc139466237"/>
      <w:r>
        <w:rPr>
          <w:rFonts w:hint="eastAsia"/>
        </w:rPr>
        <w:t>10</w:t>
      </w:r>
      <w:r>
        <w:t>.</w:t>
      </w:r>
      <w:r>
        <w:rPr>
          <w:rFonts w:hint="eastAsia"/>
        </w:rPr>
        <w:t>重点关注的部件或构件</w:t>
      </w:r>
      <w:bookmarkEnd w:id="177"/>
    </w:p>
    <w:p w14:paraId="1A1C2691" w14:textId="77777777" w:rsidR="00824484" w:rsidRDefault="00200728">
      <w:pPr>
        <w:pStyle w:val="afe"/>
        <w:spacing w:line="400" w:lineRule="exact"/>
        <w:ind w:firstLine="480"/>
      </w:pPr>
      <w:bookmarkStart w:id="178"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9" w:name="_Toc139466238"/>
      <w:r>
        <w:rPr>
          <w:rFonts w:hint="eastAsia"/>
        </w:rPr>
        <w:t>11</w:t>
      </w:r>
      <w:r>
        <w:t>.</w:t>
      </w:r>
      <w:r>
        <w:t>检测结论、建议</w:t>
      </w:r>
      <w:bookmarkEnd w:id="120"/>
      <w:bookmarkEnd w:id="121"/>
      <w:bookmarkEnd w:id="178"/>
      <w:bookmarkEnd w:id="179"/>
    </w:p>
    <w:p w14:paraId="376EFA8E" w14:textId="77777777" w:rsidR="00824484" w:rsidRDefault="00200728">
      <w:pPr>
        <w:pStyle w:val="2"/>
        <w:rPr>
          <w:rFonts w:ascii="Times New Roman" w:eastAsia="宋体" w:hAnsi="Times New Roman"/>
          <w:szCs w:val="24"/>
        </w:rPr>
      </w:pPr>
      <w:bookmarkStart w:id="180" w:name="_Toc489525727"/>
      <w:bookmarkStart w:id="181" w:name="_Toc363200296"/>
      <w:bookmarkStart w:id="182" w:name="_Toc33081848"/>
      <w:bookmarkStart w:id="183" w:name="_Toc12237_WPSOffice_Level2"/>
      <w:bookmarkStart w:id="184"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0"/>
      <w:bookmarkEnd w:id="181"/>
      <w:bookmarkEnd w:id="182"/>
      <w:bookmarkEnd w:id="183"/>
      <w:bookmarkEnd w:id="184"/>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5" w:name="_Toc363200297"/>
      <w:bookmarkStart w:id="186" w:name="_Toc17823_WPSOffice_Level2"/>
      <w:bookmarkStart w:id="187" w:name="_Toc489525728"/>
      <w:bookmarkStart w:id="188"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9"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5"/>
      <w:bookmarkEnd w:id="186"/>
      <w:bookmarkEnd w:id="187"/>
      <w:bookmarkEnd w:id="188"/>
      <w:bookmarkEnd w:id="189"/>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0" w:name="_Toc489525729"/>
      <w:bookmarkStart w:id="191" w:name="_Toc16692858"/>
      <w:bookmarkStart w:id="192" w:name="_Toc363200298"/>
      <w:bookmarkStart w:id="193"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pPr>
        <w:spacing w:beforeLines="50" w:before="152" w:line="400" w:lineRule="exact"/>
        <w:ind w:firstLineChars="200" w:firstLine="480"/>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4" w:name="_Toc400749808"/>
      <w:bookmarkStart w:id="195" w:name="_Toc16692859"/>
      <w:bookmarkStart w:id="196" w:name="_Toc12984_WPSOffice_Level1"/>
      <w:bookmarkStart w:id="197" w:name="_Toc400755287"/>
      <w:bookmarkStart w:id="198" w:name="_Toc400755570"/>
      <w:bookmarkStart w:id="199" w:name="_Toc489525730"/>
      <w:bookmarkStart w:id="200" w:name="_Toc17841205"/>
      <w:bookmarkStart w:id="201" w:name="_Toc139466242"/>
      <w:bookmarkStart w:id="202" w:name="_Toc364154354"/>
      <w:bookmarkEnd w:id="190"/>
      <w:bookmarkEnd w:id="191"/>
      <w:bookmarkEnd w:id="192"/>
      <w:bookmarkEnd w:id="193"/>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bookmarkStart w:id="203" w:name="_GoBack"/>
            <w:bookmarkEnd w:id="203"/>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lastRenderedPageBreak/>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F387A88" w14:textId="77777777" w:rsidR="00EE1A8D" w:rsidRDefault="00EE1A8D" w:rsidP="00EE1A8D">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4"/>
      <w:bookmarkEnd w:id="195"/>
      <w:bookmarkEnd w:id="196"/>
      <w:bookmarkEnd w:id="197"/>
      <w:bookmarkEnd w:id="198"/>
      <w:bookmarkEnd w:id="199"/>
      <w:bookmarkEnd w:id="200"/>
      <w:bookmarkEnd w:id="201"/>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E1A8D" w:rsidRPr="000650EB" w14:paraId="60DE7559"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2"/>
          <w:p w14:paraId="14C190D8" w14:textId="77777777" w:rsidR="00EE1A8D" w:rsidRPr="000650EB" w:rsidRDefault="00EE1A8D" w:rsidP="009F6A6D">
            <w:pPr>
              <w:jc w:val="left"/>
              <w:rPr>
                <w:sz w:val="18"/>
                <w:szCs w:val="18"/>
              </w:rPr>
            </w:pPr>
            <w:r w:rsidRPr="000650EB">
              <w:rPr>
                <w:sz w:val="18"/>
                <w:szCs w:val="18"/>
              </w:rPr>
              <w:t>公路管理机构名称：</w:t>
            </w:r>
            <w:r w:rsidRPr="000650EB">
              <w:rPr>
                <w:sz w:val="18"/>
                <w:szCs w:val="18"/>
              </w:rPr>
              <w:t xml:space="preserve"> </w:t>
            </w:r>
          </w:p>
        </w:tc>
      </w:tr>
      <w:tr w:rsidR="00EE1A8D" w:rsidRPr="000650EB" w14:paraId="1B90278C" w14:textId="77777777" w:rsidTr="009F6A6D">
        <w:trPr>
          <w:trHeight w:val="270"/>
          <w:jc w:val="center"/>
        </w:trPr>
        <w:tc>
          <w:tcPr>
            <w:tcW w:w="1613" w:type="dxa"/>
            <w:gridSpan w:val="4"/>
            <w:tcBorders>
              <w:top w:val="single" w:sz="4" w:space="0" w:color="auto"/>
              <w:left w:val="single" w:sz="12" w:space="0" w:color="auto"/>
            </w:tcBorders>
            <w:noWrap/>
            <w:vAlign w:val="center"/>
          </w:tcPr>
          <w:p w14:paraId="5148D117" w14:textId="77777777" w:rsidR="00EE1A8D" w:rsidRPr="000650EB" w:rsidRDefault="00EE1A8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718A3F90" w14:textId="77777777" w:rsidR="00EE1A8D" w:rsidRPr="000650EB" w:rsidRDefault="00EE1A8D" w:rsidP="009F6A6D">
            <w:pPr>
              <w:jc w:val="center"/>
              <w:rPr>
                <w:sz w:val="18"/>
                <w:szCs w:val="18"/>
              </w:rPr>
            </w:pPr>
          </w:p>
        </w:tc>
        <w:tc>
          <w:tcPr>
            <w:tcW w:w="1525" w:type="dxa"/>
            <w:gridSpan w:val="2"/>
            <w:tcBorders>
              <w:top w:val="single" w:sz="4" w:space="0" w:color="auto"/>
            </w:tcBorders>
            <w:noWrap/>
            <w:vAlign w:val="center"/>
          </w:tcPr>
          <w:p w14:paraId="5FB559D7" w14:textId="77777777" w:rsidR="00EE1A8D" w:rsidRPr="000650EB" w:rsidRDefault="00EE1A8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487EA" w14:textId="77777777" w:rsidR="00EE1A8D" w:rsidRPr="000650EB" w:rsidRDefault="00EE1A8D" w:rsidP="009F6A6D">
            <w:pPr>
              <w:jc w:val="center"/>
              <w:rPr>
                <w:sz w:val="18"/>
                <w:szCs w:val="21"/>
              </w:rPr>
            </w:pPr>
          </w:p>
        </w:tc>
        <w:tc>
          <w:tcPr>
            <w:tcW w:w="1843" w:type="dxa"/>
            <w:gridSpan w:val="3"/>
            <w:tcBorders>
              <w:top w:val="single" w:sz="4" w:space="0" w:color="auto"/>
            </w:tcBorders>
            <w:noWrap/>
            <w:vAlign w:val="center"/>
          </w:tcPr>
          <w:p w14:paraId="1F1EEAAF" w14:textId="77777777" w:rsidR="00EE1A8D" w:rsidRPr="000650EB" w:rsidRDefault="00EE1A8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01E0AC7" w14:textId="77777777" w:rsidR="00EE1A8D" w:rsidRPr="000650EB" w:rsidRDefault="00EE1A8D" w:rsidP="009F6A6D">
            <w:pPr>
              <w:jc w:val="center"/>
              <w:rPr>
                <w:sz w:val="18"/>
                <w:szCs w:val="18"/>
              </w:rPr>
            </w:pPr>
          </w:p>
        </w:tc>
      </w:tr>
      <w:tr w:rsidR="00EE1A8D" w:rsidRPr="000650EB" w14:paraId="740C62D5" w14:textId="77777777" w:rsidTr="009F6A6D">
        <w:trPr>
          <w:trHeight w:val="270"/>
          <w:jc w:val="center"/>
        </w:trPr>
        <w:tc>
          <w:tcPr>
            <w:tcW w:w="1613" w:type="dxa"/>
            <w:gridSpan w:val="4"/>
            <w:tcBorders>
              <w:left w:val="single" w:sz="12" w:space="0" w:color="auto"/>
            </w:tcBorders>
            <w:noWrap/>
            <w:vAlign w:val="center"/>
          </w:tcPr>
          <w:p w14:paraId="0449E2A2" w14:textId="77777777" w:rsidR="00EE1A8D" w:rsidRPr="000650EB" w:rsidRDefault="00EE1A8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21880844" w14:textId="77777777" w:rsidR="00EE1A8D" w:rsidRPr="000650EB" w:rsidRDefault="00EE1A8D" w:rsidP="009F6A6D">
            <w:pPr>
              <w:jc w:val="center"/>
              <w:rPr>
                <w:color w:val="000000"/>
                <w:sz w:val="18"/>
                <w:szCs w:val="18"/>
              </w:rPr>
            </w:pPr>
          </w:p>
        </w:tc>
        <w:tc>
          <w:tcPr>
            <w:tcW w:w="1525" w:type="dxa"/>
            <w:gridSpan w:val="2"/>
            <w:noWrap/>
            <w:vAlign w:val="center"/>
          </w:tcPr>
          <w:p w14:paraId="7AB1E101" w14:textId="77777777" w:rsidR="00EE1A8D" w:rsidRPr="000650EB" w:rsidRDefault="00EE1A8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1511EE6F" w14:textId="77777777" w:rsidR="00EE1A8D" w:rsidRPr="000650EB" w:rsidRDefault="00EE1A8D" w:rsidP="009F6A6D">
            <w:pPr>
              <w:jc w:val="center"/>
              <w:rPr>
                <w:sz w:val="18"/>
                <w:szCs w:val="21"/>
              </w:rPr>
            </w:pPr>
          </w:p>
        </w:tc>
        <w:tc>
          <w:tcPr>
            <w:tcW w:w="1843" w:type="dxa"/>
            <w:gridSpan w:val="3"/>
            <w:noWrap/>
            <w:vAlign w:val="center"/>
          </w:tcPr>
          <w:p w14:paraId="6BF4D098" w14:textId="77777777" w:rsidR="00EE1A8D" w:rsidRPr="000650EB" w:rsidRDefault="00EE1A8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29F340DF" w14:textId="77777777" w:rsidR="00EE1A8D" w:rsidRPr="000650EB" w:rsidRDefault="00EE1A8D" w:rsidP="009F6A6D">
            <w:pPr>
              <w:jc w:val="center"/>
              <w:rPr>
                <w:sz w:val="18"/>
                <w:szCs w:val="18"/>
              </w:rPr>
            </w:pPr>
          </w:p>
        </w:tc>
      </w:tr>
      <w:tr w:rsidR="00EE1A8D" w:rsidRPr="000650EB" w14:paraId="5D3EF778" w14:textId="77777777" w:rsidTr="009F6A6D">
        <w:trPr>
          <w:trHeight w:val="270"/>
          <w:jc w:val="center"/>
        </w:trPr>
        <w:tc>
          <w:tcPr>
            <w:tcW w:w="1613" w:type="dxa"/>
            <w:gridSpan w:val="4"/>
            <w:tcBorders>
              <w:left w:val="single" w:sz="12" w:space="0" w:color="auto"/>
            </w:tcBorders>
            <w:noWrap/>
            <w:vAlign w:val="center"/>
          </w:tcPr>
          <w:p w14:paraId="1A386B95" w14:textId="77777777" w:rsidR="00EE1A8D" w:rsidRPr="000650EB" w:rsidRDefault="00EE1A8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018403AE" w14:textId="77777777" w:rsidR="00EE1A8D" w:rsidRPr="000650EB" w:rsidRDefault="00EE1A8D" w:rsidP="009F6A6D">
            <w:pPr>
              <w:jc w:val="center"/>
              <w:rPr>
                <w:sz w:val="18"/>
                <w:szCs w:val="18"/>
              </w:rPr>
            </w:pPr>
          </w:p>
        </w:tc>
        <w:tc>
          <w:tcPr>
            <w:tcW w:w="1525" w:type="dxa"/>
            <w:gridSpan w:val="2"/>
            <w:noWrap/>
            <w:vAlign w:val="center"/>
          </w:tcPr>
          <w:p w14:paraId="408DE7CD" w14:textId="77777777" w:rsidR="00EE1A8D" w:rsidRPr="000650EB" w:rsidRDefault="00EE1A8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1F028927" w14:textId="77777777" w:rsidR="00EE1A8D" w:rsidRPr="000650EB" w:rsidRDefault="00EE1A8D" w:rsidP="009F6A6D">
            <w:pPr>
              <w:jc w:val="center"/>
              <w:rPr>
                <w:sz w:val="18"/>
                <w:szCs w:val="18"/>
              </w:rPr>
            </w:pPr>
          </w:p>
        </w:tc>
        <w:tc>
          <w:tcPr>
            <w:tcW w:w="1843" w:type="dxa"/>
            <w:gridSpan w:val="3"/>
            <w:noWrap/>
            <w:vAlign w:val="center"/>
          </w:tcPr>
          <w:p w14:paraId="3F546EC4" w14:textId="77777777" w:rsidR="00EE1A8D" w:rsidRPr="000650EB" w:rsidRDefault="00EE1A8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252A27A0" w14:textId="77777777" w:rsidR="00EE1A8D" w:rsidRPr="000650EB" w:rsidRDefault="00EE1A8D" w:rsidP="009F6A6D">
            <w:pPr>
              <w:jc w:val="center"/>
              <w:rPr>
                <w:sz w:val="18"/>
                <w:szCs w:val="18"/>
              </w:rPr>
            </w:pPr>
          </w:p>
        </w:tc>
      </w:tr>
      <w:tr w:rsidR="00EE1A8D" w:rsidRPr="000650EB" w14:paraId="2929C45C" w14:textId="77777777" w:rsidTr="009F6A6D">
        <w:trPr>
          <w:trHeight w:val="270"/>
          <w:jc w:val="center"/>
        </w:trPr>
        <w:tc>
          <w:tcPr>
            <w:tcW w:w="1613" w:type="dxa"/>
            <w:gridSpan w:val="4"/>
            <w:tcBorders>
              <w:left w:val="single" w:sz="12" w:space="0" w:color="auto"/>
            </w:tcBorders>
            <w:noWrap/>
            <w:vAlign w:val="center"/>
          </w:tcPr>
          <w:p w14:paraId="53A8A856" w14:textId="77777777" w:rsidR="00EE1A8D" w:rsidRPr="000650EB" w:rsidRDefault="00EE1A8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084EBABF" w14:textId="77777777" w:rsidR="00EE1A8D" w:rsidRPr="000650EB" w:rsidRDefault="00EE1A8D" w:rsidP="009F6A6D">
            <w:pPr>
              <w:jc w:val="center"/>
              <w:rPr>
                <w:sz w:val="18"/>
                <w:szCs w:val="18"/>
              </w:rPr>
            </w:pPr>
          </w:p>
        </w:tc>
        <w:tc>
          <w:tcPr>
            <w:tcW w:w="1525" w:type="dxa"/>
            <w:gridSpan w:val="2"/>
            <w:noWrap/>
            <w:vAlign w:val="center"/>
          </w:tcPr>
          <w:p w14:paraId="4F5EDA26" w14:textId="77777777" w:rsidR="00EE1A8D" w:rsidRPr="000650EB" w:rsidRDefault="00EE1A8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04E3B674" w14:textId="77777777" w:rsidR="00EE1A8D" w:rsidRPr="000650EB" w:rsidRDefault="00EE1A8D" w:rsidP="009F6A6D">
            <w:pPr>
              <w:jc w:val="center"/>
              <w:rPr>
                <w:sz w:val="18"/>
                <w:szCs w:val="18"/>
              </w:rPr>
            </w:pPr>
          </w:p>
        </w:tc>
        <w:tc>
          <w:tcPr>
            <w:tcW w:w="1843" w:type="dxa"/>
            <w:gridSpan w:val="3"/>
            <w:noWrap/>
            <w:vAlign w:val="center"/>
          </w:tcPr>
          <w:p w14:paraId="2EDB4108" w14:textId="77777777" w:rsidR="00EE1A8D" w:rsidRPr="000650EB" w:rsidRDefault="00EE1A8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2C5A8EEC" w14:textId="77777777" w:rsidR="00EE1A8D" w:rsidRPr="000650EB" w:rsidRDefault="00EE1A8D" w:rsidP="009F6A6D">
            <w:pPr>
              <w:jc w:val="center"/>
              <w:rPr>
                <w:sz w:val="18"/>
                <w:szCs w:val="18"/>
              </w:rPr>
            </w:pPr>
          </w:p>
        </w:tc>
      </w:tr>
      <w:tr w:rsidR="00EE1A8D" w:rsidRPr="000650EB" w14:paraId="64C651EC" w14:textId="77777777" w:rsidTr="009F6A6D">
        <w:trPr>
          <w:trHeight w:val="270"/>
          <w:jc w:val="center"/>
        </w:trPr>
        <w:tc>
          <w:tcPr>
            <w:tcW w:w="1613" w:type="dxa"/>
            <w:gridSpan w:val="4"/>
            <w:tcBorders>
              <w:left w:val="single" w:sz="12" w:space="0" w:color="auto"/>
            </w:tcBorders>
            <w:noWrap/>
            <w:vAlign w:val="center"/>
          </w:tcPr>
          <w:p w14:paraId="425EC1FB" w14:textId="77777777" w:rsidR="00EE1A8D" w:rsidRPr="000650EB" w:rsidRDefault="00EE1A8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449BBD" w14:textId="77777777" w:rsidR="00EE1A8D" w:rsidRPr="000650EB" w:rsidRDefault="00EE1A8D" w:rsidP="009F6A6D">
            <w:pPr>
              <w:jc w:val="center"/>
              <w:rPr>
                <w:sz w:val="18"/>
                <w:szCs w:val="18"/>
              </w:rPr>
            </w:pPr>
          </w:p>
        </w:tc>
        <w:tc>
          <w:tcPr>
            <w:tcW w:w="1525" w:type="dxa"/>
            <w:gridSpan w:val="2"/>
            <w:noWrap/>
            <w:vAlign w:val="center"/>
          </w:tcPr>
          <w:p w14:paraId="0B178E89" w14:textId="77777777" w:rsidR="00EE1A8D" w:rsidRPr="000650EB" w:rsidRDefault="00EE1A8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21C3CE53" w14:textId="77777777" w:rsidR="00EE1A8D" w:rsidRPr="000650EB" w:rsidRDefault="00EE1A8D" w:rsidP="009F6A6D">
            <w:pPr>
              <w:jc w:val="center"/>
              <w:rPr>
                <w:sz w:val="18"/>
                <w:szCs w:val="18"/>
              </w:rPr>
            </w:pPr>
          </w:p>
        </w:tc>
        <w:tc>
          <w:tcPr>
            <w:tcW w:w="1843" w:type="dxa"/>
            <w:gridSpan w:val="3"/>
            <w:noWrap/>
            <w:vAlign w:val="center"/>
          </w:tcPr>
          <w:p w14:paraId="6FCF149A" w14:textId="77777777" w:rsidR="00EE1A8D" w:rsidRPr="000650EB" w:rsidRDefault="00EE1A8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7656389A" w14:textId="77777777" w:rsidR="00EE1A8D" w:rsidRPr="000650EB" w:rsidRDefault="00EE1A8D" w:rsidP="009F6A6D">
            <w:pPr>
              <w:jc w:val="center"/>
              <w:rPr>
                <w:sz w:val="18"/>
                <w:szCs w:val="18"/>
              </w:rPr>
            </w:pPr>
          </w:p>
        </w:tc>
      </w:tr>
      <w:tr w:rsidR="00EE1A8D" w:rsidRPr="000650EB" w14:paraId="7D350AA2"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2741ACD1" w14:textId="77777777" w:rsidR="00EE1A8D" w:rsidRPr="000650EB" w:rsidRDefault="00EE1A8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D8F9EDA" w14:textId="77777777" w:rsidR="00EE1A8D" w:rsidRPr="000650EB" w:rsidRDefault="00EE1A8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29CDCB44" w14:textId="77777777" w:rsidR="00EE1A8D" w:rsidRPr="000650EB" w:rsidRDefault="00EE1A8D" w:rsidP="009F6A6D">
            <w:pPr>
              <w:jc w:val="center"/>
              <w:rPr>
                <w:sz w:val="18"/>
                <w:szCs w:val="18"/>
              </w:rPr>
            </w:pPr>
            <w:r>
              <w:rPr>
                <w:rFonts w:hint="eastAsia"/>
                <w:sz w:val="18"/>
                <w:szCs w:val="18"/>
              </w:rPr>
              <w:t xml:space="preserve">17 </w:t>
            </w:r>
            <w:r w:rsidRPr="000650EB">
              <w:rPr>
                <w:sz w:val="18"/>
                <w:szCs w:val="18"/>
              </w:rPr>
              <w:t>部件</w:t>
            </w:r>
          </w:p>
          <w:p w14:paraId="56FBC0C6" w14:textId="77777777" w:rsidR="00EE1A8D" w:rsidRPr="000650EB" w:rsidRDefault="00EE1A8D" w:rsidP="009F6A6D">
            <w:pPr>
              <w:jc w:val="center"/>
              <w:rPr>
                <w:sz w:val="18"/>
                <w:szCs w:val="18"/>
              </w:rPr>
            </w:pPr>
            <w:r w:rsidRPr="000650EB">
              <w:rPr>
                <w:sz w:val="18"/>
                <w:szCs w:val="18"/>
              </w:rPr>
              <w:t>名称</w:t>
            </w:r>
          </w:p>
        </w:tc>
        <w:tc>
          <w:tcPr>
            <w:tcW w:w="396" w:type="dxa"/>
            <w:vMerge w:val="restart"/>
            <w:vAlign w:val="center"/>
          </w:tcPr>
          <w:p w14:paraId="131F5A4D" w14:textId="77777777" w:rsidR="00EE1A8D" w:rsidRPr="000650EB" w:rsidRDefault="00EE1A8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34D804CE" w14:textId="77777777" w:rsidR="00EE1A8D" w:rsidRPr="000650EB" w:rsidRDefault="00EE1A8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5E3D1B97" w14:textId="77777777" w:rsidR="00EE1A8D" w:rsidRPr="000650EB" w:rsidRDefault="00EE1A8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69585801" w14:textId="77777777" w:rsidR="00EE1A8D" w:rsidRPr="000650EB" w:rsidRDefault="00EE1A8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E1A8D" w:rsidRPr="000650EB" w14:paraId="034A7D81" w14:textId="77777777" w:rsidTr="009F6A6D">
        <w:trPr>
          <w:trHeight w:val="20"/>
          <w:jc w:val="center"/>
        </w:trPr>
        <w:tc>
          <w:tcPr>
            <w:tcW w:w="396" w:type="dxa"/>
            <w:vMerge/>
            <w:tcBorders>
              <w:left w:val="single" w:sz="12" w:space="0" w:color="auto"/>
              <w:right w:val="single" w:sz="4" w:space="0" w:color="auto"/>
            </w:tcBorders>
            <w:noWrap/>
            <w:vAlign w:val="center"/>
          </w:tcPr>
          <w:p w14:paraId="76E5D4BF" w14:textId="77777777" w:rsidR="00EE1A8D" w:rsidRPr="000650EB" w:rsidRDefault="00EE1A8D" w:rsidP="009F6A6D">
            <w:pPr>
              <w:jc w:val="center"/>
              <w:rPr>
                <w:sz w:val="18"/>
                <w:szCs w:val="18"/>
              </w:rPr>
            </w:pPr>
          </w:p>
        </w:tc>
        <w:tc>
          <w:tcPr>
            <w:tcW w:w="418" w:type="dxa"/>
            <w:vMerge/>
            <w:tcBorders>
              <w:left w:val="single" w:sz="4" w:space="0" w:color="auto"/>
            </w:tcBorders>
            <w:vAlign w:val="center"/>
          </w:tcPr>
          <w:p w14:paraId="6A1F92CE" w14:textId="77777777" w:rsidR="00EE1A8D" w:rsidRPr="000650EB" w:rsidRDefault="00EE1A8D" w:rsidP="009F6A6D">
            <w:pPr>
              <w:jc w:val="center"/>
              <w:rPr>
                <w:sz w:val="18"/>
                <w:szCs w:val="18"/>
              </w:rPr>
            </w:pPr>
          </w:p>
        </w:tc>
        <w:tc>
          <w:tcPr>
            <w:tcW w:w="1134" w:type="dxa"/>
            <w:gridSpan w:val="3"/>
            <w:vMerge/>
            <w:tcBorders>
              <w:bottom w:val="single" w:sz="4" w:space="0" w:color="auto"/>
            </w:tcBorders>
            <w:noWrap/>
            <w:vAlign w:val="center"/>
          </w:tcPr>
          <w:p w14:paraId="584FC692" w14:textId="77777777" w:rsidR="00EE1A8D" w:rsidRPr="000650EB" w:rsidRDefault="00EE1A8D" w:rsidP="009F6A6D">
            <w:pPr>
              <w:jc w:val="center"/>
              <w:rPr>
                <w:sz w:val="18"/>
                <w:szCs w:val="18"/>
              </w:rPr>
            </w:pPr>
          </w:p>
        </w:tc>
        <w:tc>
          <w:tcPr>
            <w:tcW w:w="396" w:type="dxa"/>
            <w:vMerge/>
            <w:tcBorders>
              <w:bottom w:val="single" w:sz="4" w:space="0" w:color="auto"/>
            </w:tcBorders>
            <w:vAlign w:val="center"/>
          </w:tcPr>
          <w:p w14:paraId="0781B1CC" w14:textId="77777777" w:rsidR="00EE1A8D" w:rsidRPr="000650EB" w:rsidRDefault="00EE1A8D" w:rsidP="009F6A6D">
            <w:pPr>
              <w:jc w:val="center"/>
              <w:rPr>
                <w:sz w:val="18"/>
                <w:szCs w:val="18"/>
              </w:rPr>
            </w:pPr>
          </w:p>
        </w:tc>
        <w:tc>
          <w:tcPr>
            <w:tcW w:w="1112" w:type="dxa"/>
            <w:gridSpan w:val="2"/>
            <w:tcBorders>
              <w:bottom w:val="single" w:sz="4" w:space="0" w:color="auto"/>
            </w:tcBorders>
            <w:vAlign w:val="center"/>
          </w:tcPr>
          <w:p w14:paraId="158EA206" w14:textId="77777777" w:rsidR="00EE1A8D" w:rsidRPr="000650EB" w:rsidRDefault="00EE1A8D"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1BEA7B87" w14:textId="77777777" w:rsidR="00EE1A8D" w:rsidRPr="000650EB" w:rsidRDefault="00EE1A8D"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0D919821" w14:textId="77777777" w:rsidR="00EE1A8D" w:rsidRPr="000650EB" w:rsidRDefault="00EE1A8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2585D24D" w14:textId="77777777" w:rsidR="00EE1A8D" w:rsidRPr="000650EB" w:rsidRDefault="00EE1A8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19E1A32D" w14:textId="77777777" w:rsidR="00EE1A8D" w:rsidRPr="000650EB" w:rsidRDefault="00EE1A8D" w:rsidP="009F6A6D">
            <w:pPr>
              <w:jc w:val="center"/>
              <w:rPr>
                <w:sz w:val="18"/>
                <w:szCs w:val="18"/>
              </w:rPr>
            </w:pPr>
            <w:r w:rsidRPr="000650EB">
              <w:rPr>
                <w:sz w:val="18"/>
                <w:szCs w:val="18"/>
              </w:rPr>
              <w:t>最不利</w:t>
            </w:r>
          </w:p>
          <w:p w14:paraId="003DA89A" w14:textId="77777777" w:rsidR="00EE1A8D" w:rsidRPr="000650EB" w:rsidRDefault="00EE1A8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879D8B6" w14:textId="77777777" w:rsidR="00EE1A8D" w:rsidRPr="000650EB" w:rsidRDefault="00EE1A8D" w:rsidP="009F6A6D">
            <w:pPr>
              <w:jc w:val="center"/>
              <w:rPr>
                <w:sz w:val="18"/>
                <w:szCs w:val="18"/>
              </w:rPr>
            </w:pPr>
          </w:p>
        </w:tc>
        <w:tc>
          <w:tcPr>
            <w:tcW w:w="601" w:type="dxa"/>
            <w:vMerge/>
            <w:tcBorders>
              <w:bottom w:val="single" w:sz="4" w:space="0" w:color="auto"/>
              <w:right w:val="single" w:sz="12" w:space="0" w:color="auto"/>
            </w:tcBorders>
            <w:noWrap/>
            <w:vAlign w:val="center"/>
          </w:tcPr>
          <w:p w14:paraId="557BA3DF" w14:textId="77777777" w:rsidR="00EE1A8D" w:rsidRPr="000650EB" w:rsidRDefault="00EE1A8D" w:rsidP="009F6A6D">
            <w:pPr>
              <w:jc w:val="center"/>
              <w:rPr>
                <w:sz w:val="18"/>
                <w:szCs w:val="18"/>
              </w:rPr>
            </w:pPr>
          </w:p>
        </w:tc>
      </w:tr>
      <w:tr w:rsidR="00EE1A8D" w:rsidRPr="000650EB" w14:paraId="3D2BCF0F" w14:textId="77777777" w:rsidTr="009F6A6D">
        <w:trPr>
          <w:trHeight w:val="397"/>
          <w:jc w:val="center"/>
        </w:trPr>
        <w:tc>
          <w:tcPr>
            <w:tcW w:w="396" w:type="dxa"/>
            <w:tcBorders>
              <w:left w:val="single" w:sz="12" w:space="0" w:color="auto"/>
              <w:right w:val="single" w:sz="4" w:space="0" w:color="auto"/>
            </w:tcBorders>
            <w:noWrap/>
            <w:vAlign w:val="center"/>
          </w:tcPr>
          <w:p w14:paraId="5BBD6905" w14:textId="77777777" w:rsidR="00EE1A8D" w:rsidRPr="000650EB" w:rsidRDefault="00EE1A8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C72D6A3" w14:textId="77777777" w:rsidR="00EE1A8D" w:rsidRPr="000650EB" w:rsidRDefault="00EE1A8D" w:rsidP="009F6A6D">
            <w:pPr>
              <w:jc w:val="center"/>
              <w:rPr>
                <w:sz w:val="18"/>
                <w:szCs w:val="18"/>
              </w:rPr>
            </w:pPr>
            <w:r w:rsidRPr="000650EB">
              <w:rPr>
                <w:sz w:val="18"/>
                <w:szCs w:val="18"/>
              </w:rPr>
              <w:t>桥</w:t>
            </w:r>
          </w:p>
          <w:p w14:paraId="2CA0F253" w14:textId="77777777" w:rsidR="00EE1A8D" w:rsidRPr="000650EB" w:rsidRDefault="00EE1A8D" w:rsidP="009F6A6D">
            <w:pPr>
              <w:jc w:val="center"/>
              <w:rPr>
                <w:sz w:val="18"/>
                <w:szCs w:val="18"/>
              </w:rPr>
            </w:pPr>
            <w:r w:rsidRPr="000650EB">
              <w:rPr>
                <w:sz w:val="18"/>
                <w:szCs w:val="18"/>
              </w:rPr>
              <w:t>面</w:t>
            </w:r>
          </w:p>
          <w:p w14:paraId="357D1C17" w14:textId="77777777" w:rsidR="00EE1A8D" w:rsidRPr="000650EB" w:rsidRDefault="00EE1A8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BAB7234" w14:textId="77777777" w:rsidR="00EE1A8D" w:rsidRPr="000650EB" w:rsidRDefault="00EE1A8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48F22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7FBEE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7CA945B"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AA3FF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660AC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B858C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F326DA9"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CA5BC0B" w14:textId="77777777" w:rsidR="00EE1A8D" w:rsidRPr="000650EB" w:rsidRDefault="00EE1A8D" w:rsidP="009F6A6D">
            <w:pPr>
              <w:jc w:val="center"/>
              <w:rPr>
                <w:sz w:val="18"/>
                <w:szCs w:val="18"/>
              </w:rPr>
            </w:pPr>
          </w:p>
        </w:tc>
      </w:tr>
      <w:tr w:rsidR="00EE1A8D" w:rsidRPr="000650EB" w14:paraId="3CCFAE7D" w14:textId="77777777" w:rsidTr="009F6A6D">
        <w:trPr>
          <w:trHeight w:val="397"/>
          <w:jc w:val="center"/>
        </w:trPr>
        <w:tc>
          <w:tcPr>
            <w:tcW w:w="396" w:type="dxa"/>
            <w:tcBorders>
              <w:left w:val="single" w:sz="12" w:space="0" w:color="auto"/>
              <w:right w:val="single" w:sz="4" w:space="0" w:color="auto"/>
            </w:tcBorders>
            <w:noWrap/>
            <w:vAlign w:val="center"/>
          </w:tcPr>
          <w:p w14:paraId="54B33CDA" w14:textId="77777777" w:rsidR="00EE1A8D" w:rsidRPr="000650EB" w:rsidRDefault="00EE1A8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B325F3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67ADF7F" w14:textId="77777777" w:rsidR="00EE1A8D" w:rsidRPr="000650EB" w:rsidRDefault="00EE1A8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42DCFF5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3CEEF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3A880AD"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25D4BDC" w14:textId="77777777" w:rsidR="00EE1A8D" w:rsidRPr="000650EB"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33F6B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48B878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7DABB0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D45E0D9" w14:textId="77777777" w:rsidR="00EE1A8D" w:rsidRPr="000650EB" w:rsidRDefault="00EE1A8D" w:rsidP="009F6A6D">
            <w:pPr>
              <w:jc w:val="center"/>
              <w:rPr>
                <w:sz w:val="18"/>
                <w:szCs w:val="18"/>
              </w:rPr>
            </w:pPr>
          </w:p>
        </w:tc>
      </w:tr>
      <w:tr w:rsidR="00EE1A8D" w:rsidRPr="000650EB" w14:paraId="612C4626" w14:textId="77777777" w:rsidTr="009F6A6D">
        <w:trPr>
          <w:trHeight w:val="397"/>
          <w:jc w:val="center"/>
        </w:trPr>
        <w:tc>
          <w:tcPr>
            <w:tcW w:w="396" w:type="dxa"/>
            <w:tcBorders>
              <w:left w:val="single" w:sz="12" w:space="0" w:color="auto"/>
              <w:right w:val="single" w:sz="4" w:space="0" w:color="auto"/>
            </w:tcBorders>
            <w:noWrap/>
            <w:vAlign w:val="center"/>
          </w:tcPr>
          <w:p w14:paraId="0665BA18" w14:textId="77777777" w:rsidR="00EE1A8D" w:rsidRPr="000650EB" w:rsidRDefault="00EE1A8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07A0E58B"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92A92A" w14:textId="77777777" w:rsidR="00EE1A8D" w:rsidRPr="000650EB" w:rsidRDefault="00EE1A8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0F70756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5556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CE245AE"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97FE1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4FCEA4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B4080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A589EE"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A93392" w14:textId="77777777" w:rsidR="00EE1A8D" w:rsidRPr="000650EB" w:rsidRDefault="00EE1A8D" w:rsidP="009F6A6D">
            <w:pPr>
              <w:jc w:val="center"/>
              <w:rPr>
                <w:sz w:val="18"/>
                <w:szCs w:val="18"/>
              </w:rPr>
            </w:pPr>
          </w:p>
        </w:tc>
      </w:tr>
      <w:tr w:rsidR="00EE1A8D" w:rsidRPr="000650EB" w14:paraId="1D52D231" w14:textId="77777777" w:rsidTr="009F6A6D">
        <w:trPr>
          <w:trHeight w:val="397"/>
          <w:jc w:val="center"/>
        </w:trPr>
        <w:tc>
          <w:tcPr>
            <w:tcW w:w="396" w:type="dxa"/>
            <w:tcBorders>
              <w:left w:val="single" w:sz="12" w:space="0" w:color="auto"/>
              <w:right w:val="single" w:sz="4" w:space="0" w:color="auto"/>
            </w:tcBorders>
            <w:noWrap/>
            <w:vAlign w:val="center"/>
          </w:tcPr>
          <w:p w14:paraId="7A8BFF09" w14:textId="77777777" w:rsidR="00EE1A8D" w:rsidRPr="000650EB" w:rsidRDefault="00EE1A8D"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67C3F74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3F3288D" w14:textId="77777777" w:rsidR="00EE1A8D" w:rsidRPr="000650EB" w:rsidRDefault="00EE1A8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267926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6913F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C301007"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E39B7C"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8D0ADB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A49B1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DDDE2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44F9D50" w14:textId="77777777" w:rsidR="00EE1A8D" w:rsidRPr="000650EB" w:rsidRDefault="00EE1A8D" w:rsidP="009F6A6D">
            <w:pPr>
              <w:jc w:val="center"/>
              <w:rPr>
                <w:sz w:val="18"/>
                <w:szCs w:val="18"/>
              </w:rPr>
            </w:pPr>
          </w:p>
        </w:tc>
      </w:tr>
      <w:tr w:rsidR="00EE1A8D" w:rsidRPr="000650EB" w14:paraId="17A9EC7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D566A43" w14:textId="77777777" w:rsidR="00EE1A8D" w:rsidRPr="000650EB" w:rsidRDefault="00EE1A8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737324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8FBE02" w14:textId="77777777" w:rsidR="00EE1A8D" w:rsidRPr="000650EB" w:rsidRDefault="00EE1A8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447916C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6B0DFB"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A04398A"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F20376E" w14:textId="77777777" w:rsidR="00EE1A8D" w:rsidRPr="00322EA1"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FB37B3" w14:textId="77777777" w:rsidR="00EE1A8D" w:rsidRPr="00B70275"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94A579" w14:textId="77777777" w:rsidR="00EE1A8D" w:rsidRPr="00B70275"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A9CC576"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5003AE" w14:textId="77777777" w:rsidR="00EE1A8D" w:rsidRPr="000650EB" w:rsidRDefault="00EE1A8D" w:rsidP="009F6A6D">
            <w:pPr>
              <w:jc w:val="center"/>
              <w:rPr>
                <w:sz w:val="18"/>
                <w:szCs w:val="18"/>
              </w:rPr>
            </w:pPr>
          </w:p>
        </w:tc>
      </w:tr>
      <w:tr w:rsidR="00EE1A8D" w:rsidRPr="000650EB" w14:paraId="5E2E55CB"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6CE0C121" w14:textId="77777777" w:rsidR="00EE1A8D" w:rsidRPr="000650EB" w:rsidRDefault="00EE1A8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55E088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379C7FD" w14:textId="77777777" w:rsidR="00EE1A8D" w:rsidRPr="000650EB" w:rsidRDefault="00EE1A8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1F9D71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BCED8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F08CF0"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15B9E92"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DEF02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B0BD79"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61A91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DA14058" w14:textId="77777777" w:rsidR="00EE1A8D" w:rsidRPr="000650EB" w:rsidRDefault="00EE1A8D" w:rsidP="009F6A6D">
            <w:pPr>
              <w:jc w:val="center"/>
              <w:rPr>
                <w:sz w:val="18"/>
                <w:szCs w:val="18"/>
              </w:rPr>
            </w:pPr>
          </w:p>
        </w:tc>
      </w:tr>
      <w:tr w:rsidR="00EE1A8D" w:rsidRPr="000650EB" w14:paraId="04CE8D29" w14:textId="77777777" w:rsidTr="009F6A6D">
        <w:trPr>
          <w:trHeight w:val="397"/>
          <w:jc w:val="center"/>
        </w:trPr>
        <w:tc>
          <w:tcPr>
            <w:tcW w:w="396" w:type="dxa"/>
            <w:tcBorders>
              <w:left w:val="single" w:sz="12" w:space="0" w:color="auto"/>
              <w:right w:val="single" w:sz="4" w:space="0" w:color="auto"/>
            </w:tcBorders>
            <w:noWrap/>
            <w:vAlign w:val="center"/>
          </w:tcPr>
          <w:p w14:paraId="329E4741" w14:textId="77777777" w:rsidR="00EE1A8D" w:rsidRPr="000650EB" w:rsidRDefault="00EE1A8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7D2061C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53EEFA" w14:textId="77777777" w:rsidR="00EE1A8D" w:rsidRPr="000650EB" w:rsidRDefault="00EE1A8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5503C50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A9D5E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8032F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330407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24FB8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ED33B86"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9F3B5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FB4C3F5" w14:textId="77777777" w:rsidR="00EE1A8D" w:rsidRPr="000650EB" w:rsidRDefault="00EE1A8D" w:rsidP="009F6A6D">
            <w:pPr>
              <w:jc w:val="center"/>
              <w:rPr>
                <w:sz w:val="18"/>
                <w:szCs w:val="18"/>
              </w:rPr>
            </w:pPr>
          </w:p>
        </w:tc>
      </w:tr>
      <w:tr w:rsidR="00EE1A8D" w:rsidRPr="000650EB" w14:paraId="0D4B1F37"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30A1AD1" w14:textId="77777777" w:rsidR="00EE1A8D" w:rsidRPr="000650EB" w:rsidRDefault="00EE1A8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35B36AE4" w14:textId="77777777" w:rsidR="00EE1A8D" w:rsidRPr="000650EB" w:rsidRDefault="00EE1A8D" w:rsidP="009F6A6D">
            <w:pPr>
              <w:jc w:val="center"/>
              <w:rPr>
                <w:sz w:val="18"/>
                <w:szCs w:val="18"/>
              </w:rPr>
            </w:pPr>
            <w:r w:rsidRPr="000650EB">
              <w:rPr>
                <w:sz w:val="18"/>
                <w:szCs w:val="18"/>
              </w:rPr>
              <w:t>上部结</w:t>
            </w:r>
          </w:p>
          <w:p w14:paraId="3F1871B1" w14:textId="77777777" w:rsidR="00EE1A8D" w:rsidRPr="000650EB" w:rsidRDefault="00EE1A8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7CE5B02" w14:textId="77777777" w:rsidR="00EE1A8D" w:rsidRPr="000650EB" w:rsidRDefault="00EE1A8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32862F0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7B8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901AC3B"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394DCC" w14:textId="77777777" w:rsidR="00EE1A8D" w:rsidRPr="00322EA1"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6A2FF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1BF4B6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2BBD45B"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ACE7428" w14:textId="77777777" w:rsidR="00EE1A8D" w:rsidRPr="000650EB" w:rsidRDefault="00EE1A8D" w:rsidP="009F6A6D">
            <w:pPr>
              <w:jc w:val="center"/>
              <w:rPr>
                <w:sz w:val="18"/>
                <w:szCs w:val="18"/>
              </w:rPr>
            </w:pPr>
          </w:p>
        </w:tc>
      </w:tr>
      <w:tr w:rsidR="00EE1A8D" w:rsidRPr="000650EB" w14:paraId="1E3F6FF3"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15F93E0D" w14:textId="77777777" w:rsidR="00EE1A8D" w:rsidRPr="000650EB" w:rsidRDefault="00EE1A8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15CE2DA0"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1B90FBF" w14:textId="77777777" w:rsidR="00EE1A8D" w:rsidRPr="000650EB" w:rsidRDefault="00EE1A8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539DC3D7"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6EE4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73EE5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F14B7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DE80C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A27602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9FA6A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EC95E9C" w14:textId="77777777" w:rsidR="00EE1A8D" w:rsidRPr="000650EB" w:rsidRDefault="00EE1A8D" w:rsidP="009F6A6D">
            <w:pPr>
              <w:jc w:val="center"/>
              <w:rPr>
                <w:sz w:val="18"/>
                <w:szCs w:val="18"/>
              </w:rPr>
            </w:pPr>
          </w:p>
        </w:tc>
      </w:tr>
      <w:tr w:rsidR="00EE1A8D" w:rsidRPr="000650EB" w14:paraId="2B92B824"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02B678A0" w14:textId="77777777" w:rsidR="00EE1A8D" w:rsidRPr="000650EB" w:rsidRDefault="00EE1A8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2D3E4035" w14:textId="77777777" w:rsidR="00EE1A8D" w:rsidRPr="000650EB" w:rsidRDefault="00EE1A8D" w:rsidP="009F6A6D">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831FFEE" w14:textId="77777777" w:rsidR="00EE1A8D" w:rsidRPr="000650EB" w:rsidRDefault="00EE1A8D"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13433A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AAED14F"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FA0814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B8CD98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5832F8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4C2E2C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83920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9855821" w14:textId="77777777" w:rsidR="00EE1A8D" w:rsidRPr="000650EB" w:rsidRDefault="00EE1A8D" w:rsidP="009F6A6D">
            <w:pPr>
              <w:jc w:val="center"/>
              <w:rPr>
                <w:sz w:val="18"/>
                <w:szCs w:val="18"/>
              </w:rPr>
            </w:pPr>
          </w:p>
        </w:tc>
      </w:tr>
      <w:tr w:rsidR="00EE1A8D" w:rsidRPr="000650EB" w14:paraId="163F622A" w14:textId="77777777" w:rsidTr="009F6A6D">
        <w:trPr>
          <w:trHeight w:val="397"/>
          <w:jc w:val="center"/>
        </w:trPr>
        <w:tc>
          <w:tcPr>
            <w:tcW w:w="396" w:type="dxa"/>
            <w:tcBorders>
              <w:left w:val="single" w:sz="12" w:space="0" w:color="auto"/>
              <w:right w:val="single" w:sz="4" w:space="0" w:color="auto"/>
            </w:tcBorders>
            <w:noWrap/>
            <w:vAlign w:val="center"/>
          </w:tcPr>
          <w:p w14:paraId="36AF01DD" w14:textId="77777777" w:rsidR="00EE1A8D" w:rsidRPr="000650EB" w:rsidRDefault="00EE1A8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72E74B6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E43CF1C" w14:textId="77777777" w:rsidR="00EE1A8D" w:rsidRPr="000650EB" w:rsidRDefault="00EE1A8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A6D3D36"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D22ADD"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8C34FD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7DB49CB"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AAC44B"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C39390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4D9BD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E600F80" w14:textId="77777777" w:rsidR="00EE1A8D" w:rsidRPr="000650EB" w:rsidRDefault="00EE1A8D" w:rsidP="009F6A6D">
            <w:pPr>
              <w:jc w:val="center"/>
              <w:rPr>
                <w:sz w:val="18"/>
                <w:szCs w:val="18"/>
              </w:rPr>
            </w:pPr>
          </w:p>
        </w:tc>
      </w:tr>
      <w:tr w:rsidR="00EE1A8D" w:rsidRPr="000650EB" w14:paraId="651849A6" w14:textId="77777777" w:rsidTr="009F6A6D">
        <w:trPr>
          <w:trHeight w:val="397"/>
          <w:jc w:val="center"/>
        </w:trPr>
        <w:tc>
          <w:tcPr>
            <w:tcW w:w="396" w:type="dxa"/>
            <w:tcBorders>
              <w:left w:val="single" w:sz="12" w:space="0" w:color="auto"/>
              <w:right w:val="single" w:sz="4" w:space="0" w:color="auto"/>
            </w:tcBorders>
            <w:noWrap/>
            <w:vAlign w:val="center"/>
          </w:tcPr>
          <w:p w14:paraId="18A5B5BC" w14:textId="77777777" w:rsidR="00EE1A8D" w:rsidRPr="000650EB" w:rsidRDefault="00EE1A8D"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14:paraId="2839A3EC"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52582B" w14:textId="77777777" w:rsidR="00EE1A8D" w:rsidRPr="000650EB" w:rsidRDefault="00EE1A8D" w:rsidP="009F6A6D">
            <w:pPr>
              <w:jc w:val="center"/>
              <w:rPr>
                <w:sz w:val="18"/>
                <w:szCs w:val="18"/>
              </w:rPr>
            </w:pPr>
            <w:r w:rsidRPr="000650EB">
              <w:rPr>
                <w:sz w:val="18"/>
                <w:szCs w:val="18"/>
              </w:rPr>
              <w:t>翼墙、</w:t>
            </w:r>
          </w:p>
          <w:p w14:paraId="600D55BE" w14:textId="77777777" w:rsidR="00EE1A8D" w:rsidRPr="000650EB" w:rsidRDefault="00EE1A8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7A9F37F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9338FD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A222E74"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C5D01F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720404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B4FF4B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6CA891"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48B751B" w14:textId="77777777" w:rsidR="00EE1A8D" w:rsidRPr="000650EB" w:rsidRDefault="00EE1A8D" w:rsidP="009F6A6D">
            <w:pPr>
              <w:jc w:val="center"/>
              <w:rPr>
                <w:sz w:val="18"/>
                <w:szCs w:val="18"/>
              </w:rPr>
            </w:pPr>
          </w:p>
        </w:tc>
      </w:tr>
      <w:tr w:rsidR="00EE1A8D" w:rsidRPr="000650EB" w14:paraId="7D8DBF20" w14:textId="77777777" w:rsidTr="009F6A6D">
        <w:trPr>
          <w:trHeight w:val="397"/>
          <w:jc w:val="center"/>
        </w:trPr>
        <w:tc>
          <w:tcPr>
            <w:tcW w:w="396" w:type="dxa"/>
            <w:tcBorders>
              <w:left w:val="single" w:sz="12" w:space="0" w:color="auto"/>
              <w:right w:val="single" w:sz="4" w:space="0" w:color="auto"/>
            </w:tcBorders>
            <w:noWrap/>
            <w:vAlign w:val="center"/>
          </w:tcPr>
          <w:p w14:paraId="6FCE5206" w14:textId="77777777" w:rsidR="00EE1A8D" w:rsidRPr="000650EB" w:rsidRDefault="00EE1A8D" w:rsidP="009F6A6D">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14:paraId="592D9F8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4DAE5F" w14:textId="77777777" w:rsidR="00EE1A8D" w:rsidRPr="000650EB" w:rsidRDefault="00EE1A8D" w:rsidP="009F6A6D">
            <w:pPr>
              <w:jc w:val="center"/>
              <w:rPr>
                <w:sz w:val="18"/>
                <w:szCs w:val="18"/>
              </w:rPr>
            </w:pPr>
            <w:r w:rsidRPr="000650EB">
              <w:rPr>
                <w:sz w:val="18"/>
                <w:szCs w:val="18"/>
              </w:rPr>
              <w:t>锥坡、</w:t>
            </w:r>
          </w:p>
          <w:p w14:paraId="2D27526C" w14:textId="77777777" w:rsidR="00EE1A8D" w:rsidRPr="000650EB" w:rsidRDefault="00EE1A8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5891BFE4"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A7B72AE"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CEB69C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45FF1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E56E7C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05698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AEED90"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DC6EA7" w14:textId="77777777" w:rsidR="00EE1A8D" w:rsidRPr="000650EB" w:rsidRDefault="00EE1A8D" w:rsidP="009F6A6D">
            <w:pPr>
              <w:jc w:val="center"/>
              <w:rPr>
                <w:sz w:val="18"/>
                <w:szCs w:val="18"/>
              </w:rPr>
            </w:pPr>
          </w:p>
        </w:tc>
      </w:tr>
      <w:tr w:rsidR="00EE1A8D" w:rsidRPr="000650EB" w14:paraId="0DEDFF4F"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41EA3340" w14:textId="77777777" w:rsidR="00EE1A8D" w:rsidRPr="000650EB" w:rsidRDefault="00EE1A8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0BCE50E" w14:textId="77777777" w:rsidR="00EE1A8D" w:rsidRPr="000650EB" w:rsidRDefault="00EE1A8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79AC3CD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841B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4ED789F"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5394A9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F08DF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29B7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192E53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6F7526" w14:textId="77777777" w:rsidR="00EE1A8D" w:rsidRPr="000650EB" w:rsidRDefault="00EE1A8D" w:rsidP="009F6A6D">
            <w:pPr>
              <w:jc w:val="center"/>
              <w:rPr>
                <w:sz w:val="18"/>
                <w:szCs w:val="18"/>
              </w:rPr>
            </w:pPr>
          </w:p>
        </w:tc>
      </w:tr>
      <w:tr w:rsidR="00EE1A8D" w:rsidRPr="000650EB" w14:paraId="504279DC"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7E683EA1" w14:textId="77777777" w:rsidR="00EE1A8D" w:rsidRPr="000650EB" w:rsidRDefault="00EE1A8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0037AAE4" w14:textId="77777777" w:rsidR="00EE1A8D" w:rsidRPr="000650EB" w:rsidRDefault="00EE1A8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A39ECD" w14:textId="77777777" w:rsidR="00EE1A8D" w:rsidRPr="000650EB" w:rsidRDefault="00EE1A8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0A10249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858C8B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17F03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E68280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D3921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98737E"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2937B4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EECDF62" w14:textId="77777777" w:rsidR="00EE1A8D" w:rsidRPr="000650EB" w:rsidRDefault="00EE1A8D" w:rsidP="009F6A6D">
            <w:pPr>
              <w:jc w:val="center"/>
              <w:rPr>
                <w:sz w:val="18"/>
                <w:szCs w:val="18"/>
              </w:rPr>
            </w:pPr>
          </w:p>
        </w:tc>
      </w:tr>
      <w:tr w:rsidR="00EE1A8D" w:rsidRPr="000650EB" w14:paraId="52F25756" w14:textId="77777777" w:rsidTr="009F6A6D">
        <w:trPr>
          <w:trHeight w:val="397"/>
          <w:jc w:val="center"/>
        </w:trPr>
        <w:tc>
          <w:tcPr>
            <w:tcW w:w="396" w:type="dxa"/>
            <w:tcBorders>
              <w:left w:val="single" w:sz="12" w:space="0" w:color="auto"/>
              <w:right w:val="single" w:sz="4" w:space="0" w:color="auto"/>
            </w:tcBorders>
            <w:noWrap/>
            <w:vAlign w:val="center"/>
          </w:tcPr>
          <w:p w14:paraId="2149BCCC" w14:textId="77777777" w:rsidR="00EE1A8D" w:rsidRPr="000650EB" w:rsidRDefault="00EE1A8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24DCA9B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678F85" w14:textId="77777777" w:rsidR="00EE1A8D" w:rsidRPr="000650EB" w:rsidRDefault="00EE1A8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5FF9CA70"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D824D3"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B0968F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30D0C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AED1A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ACE9F4"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97EEA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6ABAC01" w14:textId="77777777" w:rsidR="00EE1A8D" w:rsidRPr="000650EB" w:rsidRDefault="00EE1A8D" w:rsidP="009F6A6D">
            <w:pPr>
              <w:jc w:val="center"/>
              <w:rPr>
                <w:sz w:val="18"/>
                <w:szCs w:val="18"/>
              </w:rPr>
            </w:pPr>
          </w:p>
        </w:tc>
      </w:tr>
      <w:tr w:rsidR="00EE1A8D" w:rsidRPr="000650EB" w14:paraId="6AC5481C" w14:textId="77777777" w:rsidTr="009F6A6D">
        <w:trPr>
          <w:trHeight w:val="397"/>
          <w:jc w:val="center"/>
        </w:trPr>
        <w:tc>
          <w:tcPr>
            <w:tcW w:w="396" w:type="dxa"/>
            <w:tcBorders>
              <w:left w:val="single" w:sz="12" w:space="0" w:color="auto"/>
              <w:right w:val="single" w:sz="4" w:space="0" w:color="auto"/>
            </w:tcBorders>
            <w:noWrap/>
            <w:vAlign w:val="center"/>
          </w:tcPr>
          <w:p w14:paraId="360D6831" w14:textId="77777777" w:rsidR="00EE1A8D" w:rsidRPr="000650EB" w:rsidRDefault="00EE1A8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B62F37F"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2424DA" w14:textId="77777777" w:rsidR="00EE1A8D" w:rsidRPr="000650EB" w:rsidRDefault="00EE1A8D" w:rsidP="009F6A6D">
            <w:pPr>
              <w:jc w:val="center"/>
              <w:rPr>
                <w:sz w:val="18"/>
                <w:szCs w:val="18"/>
              </w:rPr>
            </w:pPr>
            <w:proofErr w:type="gramStart"/>
            <w:r w:rsidRPr="000650EB">
              <w:rPr>
                <w:sz w:val="18"/>
                <w:szCs w:val="18"/>
              </w:rPr>
              <w:t>防抛网</w:t>
            </w:r>
            <w:proofErr w:type="gramEnd"/>
            <w:r w:rsidRPr="000650EB">
              <w:rPr>
                <w:sz w:val="18"/>
                <w:szCs w:val="18"/>
              </w:rPr>
              <w:t>、</w:t>
            </w:r>
          </w:p>
          <w:p w14:paraId="2BA6B79B" w14:textId="77777777" w:rsidR="00EE1A8D" w:rsidRPr="000650EB" w:rsidRDefault="00EE1A8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5DE8B2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58E1D55"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8081382"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8E11C9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F12E0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22E892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501AC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21FD89A" w14:textId="77777777" w:rsidR="00EE1A8D" w:rsidRPr="000650EB" w:rsidRDefault="00EE1A8D" w:rsidP="009F6A6D">
            <w:pPr>
              <w:jc w:val="center"/>
              <w:rPr>
                <w:sz w:val="18"/>
                <w:szCs w:val="18"/>
              </w:rPr>
            </w:pPr>
          </w:p>
        </w:tc>
      </w:tr>
      <w:tr w:rsidR="00EE1A8D" w:rsidRPr="000650EB" w14:paraId="7410E344" w14:textId="77777777" w:rsidTr="009F6A6D">
        <w:trPr>
          <w:trHeight w:val="397"/>
          <w:jc w:val="center"/>
        </w:trPr>
        <w:tc>
          <w:tcPr>
            <w:tcW w:w="396" w:type="dxa"/>
            <w:tcBorders>
              <w:left w:val="single" w:sz="12" w:space="0" w:color="auto"/>
              <w:right w:val="single" w:sz="4" w:space="0" w:color="auto"/>
            </w:tcBorders>
            <w:noWrap/>
            <w:vAlign w:val="center"/>
          </w:tcPr>
          <w:p w14:paraId="2D6C54E8" w14:textId="77777777" w:rsidR="00EE1A8D" w:rsidRPr="000650EB" w:rsidRDefault="00EE1A8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30020FF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A2C303B" w14:textId="77777777" w:rsidR="00EE1A8D" w:rsidRPr="000650EB" w:rsidRDefault="00EE1A8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6C4320A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494D2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5210BB6"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CB105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3EE7E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5313A3"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22506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17F84A7" w14:textId="77777777" w:rsidR="00EE1A8D" w:rsidRPr="000650EB" w:rsidRDefault="00EE1A8D" w:rsidP="009F6A6D">
            <w:pPr>
              <w:jc w:val="center"/>
              <w:rPr>
                <w:sz w:val="18"/>
                <w:szCs w:val="18"/>
              </w:rPr>
            </w:pPr>
          </w:p>
        </w:tc>
      </w:tr>
      <w:tr w:rsidR="00EE1A8D" w:rsidRPr="000650EB" w14:paraId="3A56228A" w14:textId="77777777" w:rsidTr="009F6A6D">
        <w:trPr>
          <w:trHeight w:val="397"/>
          <w:jc w:val="center"/>
        </w:trPr>
        <w:tc>
          <w:tcPr>
            <w:tcW w:w="396" w:type="dxa"/>
            <w:tcBorders>
              <w:left w:val="single" w:sz="12" w:space="0" w:color="auto"/>
              <w:right w:val="single" w:sz="4" w:space="0" w:color="auto"/>
            </w:tcBorders>
            <w:noWrap/>
            <w:vAlign w:val="center"/>
          </w:tcPr>
          <w:p w14:paraId="46EBAE6D" w14:textId="77777777" w:rsidR="00EE1A8D" w:rsidRPr="000650EB" w:rsidRDefault="00EE1A8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5A8F55B3"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D7A685" w14:textId="77777777" w:rsidR="00EE1A8D" w:rsidRPr="000650EB" w:rsidRDefault="00EE1A8D" w:rsidP="009F6A6D">
            <w:pPr>
              <w:jc w:val="center"/>
              <w:rPr>
                <w:sz w:val="18"/>
                <w:szCs w:val="18"/>
              </w:rPr>
            </w:pPr>
            <w:r w:rsidRPr="000650EB">
              <w:rPr>
                <w:sz w:val="18"/>
                <w:szCs w:val="18"/>
              </w:rPr>
              <w:t>监测系统、</w:t>
            </w:r>
          </w:p>
          <w:p w14:paraId="371C04C6" w14:textId="77777777" w:rsidR="00EE1A8D" w:rsidRPr="000650EB" w:rsidRDefault="00EE1A8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48EFEC35"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74583A6"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0D83B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694F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D2535B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78B99D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198C5AD"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CE43871" w14:textId="77777777" w:rsidR="00EE1A8D" w:rsidRPr="000650EB" w:rsidRDefault="00EE1A8D" w:rsidP="009F6A6D">
            <w:pPr>
              <w:jc w:val="center"/>
              <w:rPr>
                <w:sz w:val="18"/>
                <w:szCs w:val="18"/>
              </w:rPr>
            </w:pPr>
          </w:p>
        </w:tc>
      </w:tr>
      <w:tr w:rsidR="00EE1A8D" w:rsidRPr="000650EB" w14:paraId="12DF3F6E" w14:textId="77777777" w:rsidTr="009F6A6D">
        <w:trPr>
          <w:trHeight w:val="397"/>
          <w:jc w:val="center"/>
        </w:trPr>
        <w:tc>
          <w:tcPr>
            <w:tcW w:w="396" w:type="dxa"/>
            <w:tcBorders>
              <w:left w:val="single" w:sz="12" w:space="0" w:color="auto"/>
              <w:right w:val="single" w:sz="4" w:space="0" w:color="auto"/>
            </w:tcBorders>
            <w:noWrap/>
            <w:vAlign w:val="center"/>
          </w:tcPr>
          <w:p w14:paraId="1577E51F" w14:textId="77777777" w:rsidR="00EE1A8D" w:rsidRPr="000650EB" w:rsidRDefault="00EE1A8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39D99B3" w14:textId="77777777" w:rsidR="00EE1A8D" w:rsidRPr="000650EB" w:rsidRDefault="00EE1A8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401E2DC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F55F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D224F7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84FFE9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FE6F00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993ECAD"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AEB8D67"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9C791E" w14:textId="77777777" w:rsidR="00EE1A8D" w:rsidRPr="000650EB" w:rsidRDefault="00EE1A8D" w:rsidP="009F6A6D">
            <w:pPr>
              <w:jc w:val="center"/>
              <w:rPr>
                <w:sz w:val="18"/>
                <w:szCs w:val="18"/>
              </w:rPr>
            </w:pPr>
          </w:p>
        </w:tc>
      </w:tr>
      <w:tr w:rsidR="00EE1A8D" w:rsidRPr="000650EB" w14:paraId="231DD1C1" w14:textId="77777777" w:rsidTr="009F6A6D">
        <w:trPr>
          <w:trHeight w:val="397"/>
          <w:jc w:val="center"/>
        </w:trPr>
        <w:tc>
          <w:tcPr>
            <w:tcW w:w="396" w:type="dxa"/>
            <w:tcBorders>
              <w:left w:val="single" w:sz="12" w:space="0" w:color="auto"/>
              <w:right w:val="single" w:sz="4" w:space="0" w:color="auto"/>
            </w:tcBorders>
            <w:noWrap/>
            <w:vAlign w:val="center"/>
          </w:tcPr>
          <w:p w14:paraId="19911609" w14:textId="77777777" w:rsidR="00EE1A8D" w:rsidRPr="000650EB" w:rsidRDefault="00EE1A8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E071E26" w14:textId="77777777" w:rsidR="00EE1A8D" w:rsidRPr="000650EB" w:rsidRDefault="00EE1A8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221C9191"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D0921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5AADB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BC73C1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592CCC"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918844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C97362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004CC49" w14:textId="77777777" w:rsidR="00EE1A8D" w:rsidRPr="000650EB" w:rsidRDefault="00EE1A8D" w:rsidP="009F6A6D">
            <w:pPr>
              <w:jc w:val="center"/>
              <w:rPr>
                <w:sz w:val="18"/>
                <w:szCs w:val="18"/>
              </w:rPr>
            </w:pPr>
          </w:p>
        </w:tc>
      </w:tr>
      <w:tr w:rsidR="00EE1A8D" w:rsidRPr="000650EB" w14:paraId="3655C8DC"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A04ACA8" w14:textId="77777777" w:rsidR="00EE1A8D" w:rsidRPr="000650EB" w:rsidRDefault="00EE1A8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060972D"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049473A4" w14:textId="77777777" w:rsidR="00EE1A8D" w:rsidRPr="000650EB" w:rsidRDefault="00EE1A8D" w:rsidP="009F6A6D">
            <w:pPr>
              <w:jc w:val="center"/>
              <w:rPr>
                <w:sz w:val="18"/>
                <w:szCs w:val="18"/>
              </w:rPr>
            </w:pPr>
            <w:r>
              <w:rPr>
                <w:rFonts w:hint="eastAsia"/>
                <w:sz w:val="18"/>
                <w:szCs w:val="18"/>
              </w:rPr>
              <w:t>23</w:t>
            </w:r>
            <w:r w:rsidRPr="000650EB">
              <w:rPr>
                <w:sz w:val="18"/>
                <w:szCs w:val="18"/>
              </w:rPr>
              <w:t>、全桥清洁</w:t>
            </w:r>
          </w:p>
          <w:p w14:paraId="4E250955" w14:textId="77777777" w:rsidR="00EE1A8D" w:rsidRPr="000650EB" w:rsidRDefault="00EE1A8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7DE3E8E7"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2B6ADCC1" w14:textId="77777777" w:rsidR="00EE1A8D" w:rsidRPr="000650EB" w:rsidRDefault="00EE1A8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DA3B51A" w14:textId="77777777" w:rsidR="00EE1A8D" w:rsidRPr="000650EB" w:rsidRDefault="00EE1A8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C6769E1" w14:textId="77777777" w:rsidR="00EE1A8D" w:rsidRPr="000650EB" w:rsidRDefault="00EE1A8D" w:rsidP="009F6A6D">
            <w:pPr>
              <w:jc w:val="center"/>
              <w:rPr>
                <w:sz w:val="18"/>
                <w:szCs w:val="18"/>
              </w:rPr>
            </w:pPr>
          </w:p>
        </w:tc>
      </w:tr>
      <w:tr w:rsidR="00EE1A8D" w:rsidRPr="000650EB" w14:paraId="39870EA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14077DE3" w14:textId="77777777" w:rsidR="00EE1A8D" w:rsidRPr="000650EB" w:rsidRDefault="00EE1A8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E751865"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6D35DDF7" w14:textId="77777777" w:rsidR="00EE1A8D" w:rsidRPr="000650EB" w:rsidRDefault="00EE1A8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46912F90"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4ADA7144" w14:textId="77777777" w:rsidR="00EE1A8D" w:rsidRPr="000650EB" w:rsidRDefault="00EE1A8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39382242" w14:textId="77777777" w:rsidR="00EE1A8D" w:rsidRPr="000650EB" w:rsidRDefault="00EE1A8D" w:rsidP="009F6A6D">
            <w:pPr>
              <w:jc w:val="center"/>
              <w:rPr>
                <w:sz w:val="18"/>
                <w:szCs w:val="18"/>
              </w:rPr>
            </w:pPr>
          </w:p>
        </w:tc>
      </w:tr>
    </w:tbl>
    <w:p w14:paraId="6F5B203F" w14:textId="77777777" w:rsidR="00824484" w:rsidRDefault="00824484" w:rsidP="00391D83">
      <w:pPr>
        <w:pStyle w:val="1"/>
      </w:pPr>
    </w:p>
    <w:sectPr w:rsidR="00824484">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229F1B" w14:textId="77777777" w:rsidR="00D75DFD" w:rsidRDefault="00D75DFD">
      <w:r>
        <w:separator/>
      </w:r>
    </w:p>
  </w:endnote>
  <w:endnote w:type="continuationSeparator" w:id="0">
    <w:p w14:paraId="68853237" w14:textId="77777777" w:rsidR="00D75DFD" w:rsidRDefault="00D75D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226243" w14:textId="77777777" w:rsidR="00D75DFD" w:rsidRDefault="00D75DFD">
      <w:r>
        <w:separator/>
      </w:r>
    </w:p>
  </w:footnote>
  <w:footnote w:type="continuationSeparator" w:id="0">
    <w:p w14:paraId="344ED030" w14:textId="77777777" w:rsidR="00D75DFD" w:rsidRDefault="00D75D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15BD4" w:rsidRPr="00C15BD4">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15BD4" w:rsidRPr="00C15BD4">
      <w:rPr>
        <w:noProof/>
        <w:szCs w:val="21"/>
        <w:lang w:val="zh-CN"/>
      </w:rPr>
      <w:t>16</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E5BE703-C972-4198-80C7-09C5E740C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TotalTime>
  <Pages>21</Pages>
  <Words>2212</Words>
  <Characters>12614</Characters>
  <Application>Microsoft Office Word</Application>
  <DocSecurity>0</DocSecurity>
  <Lines>105</Lines>
  <Paragraphs>29</Paragraphs>
  <ScaleCrop>false</ScaleCrop>
  <Company>Microsoft</Company>
  <LinksUpToDate>false</LinksUpToDate>
  <CharactersWithSpaces>14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4</cp:revision>
  <cp:lastPrinted>2023-08-22T09:32:00Z</cp:lastPrinted>
  <dcterms:created xsi:type="dcterms:W3CDTF">2021-04-13T01:59:00Z</dcterms:created>
  <dcterms:modified xsi:type="dcterms:W3CDTF">2023-08-23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